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9" r:id="rId3"/>
    <p:sldId id="260" r:id="rId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67" d="100"/>
          <a:sy n="67" d="100"/>
        </p:scale>
        <p:origin x="96" y="38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3F157-D37D-48D8-9F1E-70B4CA14D709}" type="datetimeFigureOut">
              <a:rPr lang="en-US" smtClean="0"/>
              <a:t>1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FDD2-2315-49F0-A19B-EFBA43B301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604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3F157-D37D-48D8-9F1E-70B4CA14D709}" type="datetimeFigureOut">
              <a:rPr lang="en-US" smtClean="0"/>
              <a:t>1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FDD2-2315-49F0-A19B-EFBA43B301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0888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3F157-D37D-48D8-9F1E-70B4CA14D709}" type="datetimeFigureOut">
              <a:rPr lang="en-US" smtClean="0"/>
              <a:t>1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FDD2-2315-49F0-A19B-EFBA43B301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56476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3F157-D37D-48D8-9F1E-70B4CA14D709}" type="datetimeFigureOut">
              <a:rPr lang="en-US" smtClean="0"/>
              <a:t>1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FDD2-2315-49F0-A19B-EFBA43B301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57088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3F157-D37D-48D8-9F1E-70B4CA14D709}" type="datetimeFigureOut">
              <a:rPr lang="en-US" smtClean="0"/>
              <a:t>1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FDD2-2315-49F0-A19B-EFBA43B301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68747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3F157-D37D-48D8-9F1E-70B4CA14D709}" type="datetimeFigureOut">
              <a:rPr lang="en-US" smtClean="0"/>
              <a:t>1/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FDD2-2315-49F0-A19B-EFBA43B301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2215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3F157-D37D-48D8-9F1E-70B4CA14D709}" type="datetimeFigureOut">
              <a:rPr lang="en-US" smtClean="0"/>
              <a:t>1/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FDD2-2315-49F0-A19B-EFBA43B301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8012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3F157-D37D-48D8-9F1E-70B4CA14D709}" type="datetimeFigureOut">
              <a:rPr lang="en-US" smtClean="0"/>
              <a:t>1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FDD2-2315-49F0-A19B-EFBA43B301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3623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3F157-D37D-48D8-9F1E-70B4CA14D709}" type="datetimeFigureOut">
              <a:rPr lang="en-US" smtClean="0"/>
              <a:t>1/5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FDD2-2315-49F0-A19B-EFBA43B301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7779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3F157-D37D-48D8-9F1E-70B4CA14D709}" type="datetimeFigureOut">
              <a:rPr lang="en-US" smtClean="0"/>
              <a:t>1/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FDD2-2315-49F0-A19B-EFBA43B301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4099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3F157-D37D-48D8-9F1E-70B4CA14D709}" type="datetimeFigureOut">
              <a:rPr lang="en-US" smtClean="0"/>
              <a:t>1/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FDD2-2315-49F0-A19B-EFBA43B301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7799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B3F157-D37D-48D8-9F1E-70B4CA14D709}" type="datetimeFigureOut">
              <a:rPr lang="en-US" smtClean="0"/>
              <a:t>1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FFFDD2-2315-49F0-A19B-EFBA43B301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8135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368" y="425450"/>
            <a:ext cx="10890358" cy="594715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367651" y="819150"/>
            <a:ext cx="30444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3200" dirty="0" smtClean="0"/>
              <a:t>PS (M</a:t>
            </a:r>
            <a:r>
              <a:rPr lang="tr-TR" sz="3200" baseline="-25000" dirty="0" smtClean="0"/>
              <a:t>n</a:t>
            </a:r>
            <a:r>
              <a:rPr lang="tr-TR" sz="3200" dirty="0" smtClean="0"/>
              <a:t> = 1.7kDa)</a:t>
            </a: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486120"/>
              </p:ext>
            </p:extLst>
          </p:nvPr>
        </p:nvGraphicFramePr>
        <p:xfrm>
          <a:off x="8097838" y="1632524"/>
          <a:ext cx="3024774" cy="196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CS ChemDraw Drawing" r:id="rId4" imgW="1845278" imgH="1200420" progId="ChemDraw.Document.6.0">
                  <p:embed/>
                </p:oleObj>
              </mc:Choice>
              <mc:Fallback>
                <p:oleObj name="CS ChemDraw Drawing" r:id="rId4" imgW="1845278" imgH="12004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97838" y="1632524"/>
                        <a:ext cx="3024774" cy="196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77931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324" y="2118764"/>
            <a:ext cx="9150826" cy="429156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54108" y="314325"/>
            <a:ext cx="4662563" cy="228423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0151733" y="475594"/>
            <a:ext cx="19111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dirty="0" smtClean="0"/>
              <a:t>C</a:t>
            </a:r>
            <a:r>
              <a:rPr lang="tr-TR" sz="2400" baseline="-25000" dirty="0" smtClean="0"/>
              <a:t>140</a:t>
            </a:r>
            <a:r>
              <a:rPr lang="tr-TR" sz="2400" dirty="0" smtClean="0"/>
              <a:t>H</a:t>
            </a:r>
            <a:r>
              <a:rPr lang="tr-TR" sz="2400" baseline="-25000" dirty="0" smtClean="0"/>
              <a:t>146 </a:t>
            </a:r>
            <a:r>
              <a:rPr lang="tr-TR" sz="2400" dirty="0" smtClean="0"/>
              <a:t>+ Ag</a:t>
            </a:r>
            <a:r>
              <a:rPr lang="tr-TR" sz="2400" baseline="30000" dirty="0" smtClean="0"/>
              <a:t>+</a:t>
            </a:r>
            <a:endParaRPr lang="en-US" sz="2400" baseline="30000" dirty="0"/>
          </a:p>
        </p:txBody>
      </p:sp>
      <p:sp>
        <p:nvSpPr>
          <p:cNvPr id="7" name="TextBox 6"/>
          <p:cNvSpPr txBox="1"/>
          <p:nvPr/>
        </p:nvSpPr>
        <p:spPr>
          <a:xfrm>
            <a:off x="1728726" y="644872"/>
            <a:ext cx="30444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3200" dirty="0" smtClean="0"/>
              <a:t>PS (M</a:t>
            </a:r>
            <a:r>
              <a:rPr lang="tr-TR" sz="3200" baseline="-25000" dirty="0" smtClean="0"/>
              <a:t>n</a:t>
            </a:r>
            <a:r>
              <a:rPr lang="tr-TR" sz="3200" dirty="0" smtClean="0"/>
              <a:t> = 1.7kDa)</a:t>
            </a:r>
            <a:endParaRPr lang="en-US" sz="32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363067"/>
              </p:ext>
            </p:extLst>
          </p:nvPr>
        </p:nvGraphicFramePr>
        <p:xfrm>
          <a:off x="9582150" y="3638550"/>
          <a:ext cx="2480684" cy="1613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CS ChemDraw Drawing" r:id="rId5" imgW="1845278" imgH="1200420" progId="ChemDraw.Document.6.0">
                  <p:embed/>
                </p:oleObj>
              </mc:Choice>
              <mc:Fallback>
                <p:oleObj name="CS ChemDraw Drawing" r:id="rId5" imgW="1845278" imgH="12004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82150" y="3638550"/>
                        <a:ext cx="2480684" cy="16139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9555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8499" y="514165"/>
            <a:ext cx="9953851" cy="588663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252601" y="3892897"/>
            <a:ext cx="26597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3200" dirty="0" smtClean="0"/>
              <a:t>PS (M</a:t>
            </a:r>
            <a:r>
              <a:rPr lang="tr-TR" sz="3200" baseline="-25000" dirty="0" smtClean="0"/>
              <a:t>n</a:t>
            </a:r>
            <a:r>
              <a:rPr lang="tr-TR" sz="3200" dirty="0" smtClean="0"/>
              <a:t> = 6kDa)</a:t>
            </a:r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7367526" y="873472"/>
            <a:ext cx="30444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3200" dirty="0" smtClean="0"/>
              <a:t>PS (M</a:t>
            </a:r>
            <a:r>
              <a:rPr lang="tr-TR" sz="3200" baseline="-25000" dirty="0" smtClean="0"/>
              <a:t>n</a:t>
            </a:r>
            <a:r>
              <a:rPr lang="tr-TR" sz="3200" dirty="0" smtClean="0"/>
              <a:t> = 1.7kDa)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1858215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</TotalTime>
  <Words>28</Words>
  <Application>Microsoft Office PowerPoint</Application>
  <PresentationFormat>Widescreen</PresentationFormat>
  <Paragraphs>5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8" baseType="lpstr">
      <vt:lpstr>Arial</vt:lpstr>
      <vt:lpstr>Calibri</vt:lpstr>
      <vt:lpstr>Calibri Light</vt:lpstr>
      <vt:lpstr>Office Theme</vt:lpstr>
      <vt:lpstr>CS ChemDraw Drawing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elim Gerislioglu</dc:creator>
  <cp:lastModifiedBy>Miller,Jason E</cp:lastModifiedBy>
  <cp:revision>6</cp:revision>
  <dcterms:created xsi:type="dcterms:W3CDTF">2017-07-25T20:03:19Z</dcterms:created>
  <dcterms:modified xsi:type="dcterms:W3CDTF">2018-01-05T18:10:30Z</dcterms:modified>
</cp:coreProperties>
</file>